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E111D" w:rsidRPr="006E5A8E" w:rsidRDefault="006E5A8E" w:rsidP="001310D9">
      <w:pPr>
        <w:jc w:val="center"/>
        <w:rPr>
          <w:b/>
          <w:lang w:val="fr-FR"/>
        </w:rPr>
      </w:pPr>
      <w:r w:rsidRPr="006E5A8E">
        <w:rPr>
          <w:b/>
          <w:lang w:val="fr-FR"/>
        </w:rPr>
        <w:t>ĐÁP ÁN HÓA HỌC 10; KIỂM TRA T</w:t>
      </w:r>
      <w:r>
        <w:rPr>
          <w:b/>
          <w:lang w:val="fr-FR"/>
        </w:rPr>
        <w:t>UẦN 07 NGÀY 04/10/2019</w:t>
      </w:r>
      <w:bookmarkStart w:id="0" w:name="_GoBack"/>
      <w:bookmarkEnd w:id="0"/>
    </w:p>
    <w:p w:rsidR="001310D9" w:rsidRPr="006E5A8E" w:rsidRDefault="001310D9" w:rsidP="001310D9">
      <w:pPr>
        <w:rPr>
          <w:lang w:val="fr-FR"/>
        </w:rPr>
      </w:pPr>
    </w:p>
    <w:tbl>
      <w:tblPr>
        <w:tblW w:w="107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03"/>
        <w:gridCol w:w="870"/>
      </w:tblGrid>
      <w:tr w:rsidR="00EE07F9" w:rsidRPr="00F234E8" w:rsidTr="00F234E8">
        <w:tc>
          <w:tcPr>
            <w:tcW w:w="9903" w:type="dxa"/>
            <w:shd w:val="clear" w:color="auto" w:fill="auto"/>
          </w:tcPr>
          <w:p w:rsidR="00EE07F9" w:rsidRPr="00F234E8" w:rsidRDefault="00F234E8" w:rsidP="00F234E8">
            <w:pPr>
              <w:jc w:val="center"/>
              <w:rPr>
                <w:b/>
              </w:rPr>
            </w:pPr>
            <w:r w:rsidRPr="006E5A8E">
              <w:rPr>
                <w:b/>
                <w:lang w:val="fr-FR"/>
              </w:rPr>
              <w:t xml:space="preserve">             </w:t>
            </w:r>
            <w:r w:rsidR="009E4289" w:rsidRPr="00F234E8">
              <w:rPr>
                <w:b/>
              </w:rPr>
              <w:t>ĐÁP ÁN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9E4289" w:rsidP="001310D9">
            <w:pPr>
              <w:rPr>
                <w:b/>
              </w:rPr>
            </w:pPr>
            <w:r w:rsidRPr="00F234E8">
              <w:rPr>
                <w:b/>
              </w:rPr>
              <w:t>ĐIỂM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EE07F9" w:rsidRPr="00F234E8" w:rsidRDefault="00EE07F9" w:rsidP="00EE07F9">
            <w:pPr>
              <w:rPr>
                <w:b/>
              </w:rPr>
            </w:pPr>
            <w:r w:rsidRPr="00F234E8">
              <w:rPr>
                <w:b/>
              </w:rPr>
              <w:t xml:space="preserve">Câu 1 (1,0 điểm). </w:t>
            </w:r>
          </w:p>
          <w:p w:rsidR="00EE07F9" w:rsidRPr="00F234E8" w:rsidRDefault="00A93121" w:rsidP="00EE07F9">
            <w:pPr>
              <w:rPr>
                <w:lang w:val="pt-BR"/>
              </w:rPr>
            </w:pPr>
            <w:r w:rsidRPr="00F234E8">
              <w:sym w:font="Wingdings" w:char="F09F"/>
            </w:r>
            <w:r>
              <w:t xml:space="preserve"> </w:t>
            </w:r>
            <w:r w:rsidR="00EE07F9" w:rsidRPr="00F234E8">
              <w:rPr>
                <w:position w:val="-12"/>
              </w:rPr>
              <w:object w:dxaOrig="4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8.75pt" o:ole="">
                  <v:imagedata r:id="rId4" o:title=""/>
                </v:shape>
                <o:OLEObject Type="Embed" ProgID="Equation.DSMT4" ShapeID="_x0000_i1025" DrawAspect="Content" ObjectID="_1631710561" r:id="rId5"/>
              </w:object>
            </w:r>
            <w:r w:rsidR="00EE07F9" w:rsidRPr="00F234E8">
              <w:rPr>
                <w:lang w:val="pt-BR"/>
              </w:rPr>
              <w:t xml:space="preserve"> có 7p, 7e, 14 </w:t>
            </w:r>
            <w:r w:rsidR="00EE07F9" w:rsidRPr="00F234E8">
              <w:sym w:font="Symbol" w:char="F02D"/>
            </w:r>
            <w:r w:rsidR="00EE07F9" w:rsidRPr="00F234E8">
              <w:rPr>
                <w:lang w:val="pt-BR"/>
              </w:rPr>
              <w:t xml:space="preserve"> 7 = 7n </w:t>
            </w:r>
          </w:p>
          <w:p w:rsidR="00EE07F9" w:rsidRPr="00EE07F9" w:rsidRDefault="00A93121" w:rsidP="001310D9">
            <w:r w:rsidRPr="00F234E8">
              <w:sym w:font="Wingdings" w:char="F09F"/>
            </w:r>
            <w:r>
              <w:t xml:space="preserve"> </w:t>
            </w:r>
            <w:r w:rsidR="00EE07F9" w:rsidRPr="00F234E8">
              <w:rPr>
                <w:position w:val="-12"/>
              </w:rPr>
              <w:object w:dxaOrig="560" w:dyaOrig="380">
                <v:shape id="_x0000_i1026" type="#_x0000_t75" style="width:27.75pt;height:18.75pt" o:ole="">
                  <v:imagedata r:id="rId6" o:title=""/>
                </v:shape>
                <o:OLEObject Type="Embed" ProgID="Equation.DSMT4" ShapeID="_x0000_i1026" DrawAspect="Content" ObjectID="_1631710562" r:id="rId7"/>
              </w:object>
            </w:r>
            <w:r w:rsidR="00EE07F9" w:rsidRPr="00F234E8">
              <w:rPr>
                <w:lang w:val="pt-BR"/>
              </w:rPr>
              <w:t xml:space="preserve">có 29p, 29e, 65 </w:t>
            </w:r>
            <w:r w:rsidR="00EE07F9" w:rsidRPr="00F234E8">
              <w:sym w:font="Symbol" w:char="F02D"/>
            </w:r>
            <w:r w:rsidR="00EE07F9" w:rsidRPr="00F234E8">
              <w:rPr>
                <w:lang w:val="pt-BR"/>
              </w:rPr>
              <w:t xml:space="preserve"> 29 = 36n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EE07F9" w:rsidRPr="00F234E8" w:rsidRDefault="00EE07F9" w:rsidP="001310D9">
            <w:pPr>
              <w:rPr>
                <w:b/>
              </w:rPr>
            </w:pPr>
            <w:r w:rsidRPr="00F234E8">
              <w:rPr>
                <w:b/>
              </w:rPr>
              <w:t>0.5</w:t>
            </w:r>
          </w:p>
          <w:p w:rsidR="00EE07F9" w:rsidRPr="00F234E8" w:rsidRDefault="00EE07F9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A93121" w:rsidRPr="00F234E8" w:rsidRDefault="00A93121" w:rsidP="00A93121">
            <w:pPr>
              <w:rPr>
                <w:b/>
              </w:rPr>
            </w:pPr>
            <w:r w:rsidRPr="00F234E8">
              <w:rPr>
                <w:b/>
              </w:rPr>
              <w:t xml:space="preserve">Câu 2 (1,0 điểm). </w:t>
            </w:r>
          </w:p>
          <w:p w:rsidR="00A93121" w:rsidRDefault="00A93121" w:rsidP="00A93121">
            <w:r w:rsidRPr="00F234E8">
              <w:sym w:font="Wingdings" w:char="F09F"/>
            </w:r>
            <w:r>
              <w:t xml:space="preserve"> </w:t>
            </w:r>
            <w:r w:rsidRPr="00F234E8">
              <w:rPr>
                <w:position w:val="-30"/>
              </w:rPr>
              <w:object w:dxaOrig="1359" w:dyaOrig="720">
                <v:shape id="_x0000_i1027" type="#_x0000_t75" style="width:68.25pt;height:36pt" o:ole="">
                  <v:imagedata r:id="rId8" o:title=""/>
                </v:shape>
                <o:OLEObject Type="Embed" ProgID="Equation.DSMT4" ShapeID="_x0000_i1027" DrawAspect="Content" ObjectID="_1631710563" r:id="rId9"/>
              </w:object>
            </w:r>
            <w:r>
              <w:t xml:space="preserve"> </w:t>
            </w:r>
            <w:r w:rsidRPr="00F234E8">
              <w:sym w:font="Symbol" w:char="F0DE"/>
            </w:r>
            <w:r>
              <w:t xml:space="preserve"> </w:t>
            </w:r>
            <w:r w:rsidRPr="00F234E8">
              <w:rPr>
                <w:position w:val="-30"/>
              </w:rPr>
              <w:object w:dxaOrig="859" w:dyaOrig="720">
                <v:shape id="_x0000_i1028" type="#_x0000_t75" style="width:42.75pt;height:36pt" o:ole="">
                  <v:imagedata r:id="rId10" o:title=""/>
                </v:shape>
                <o:OLEObject Type="Embed" ProgID="Equation.DSMT4" ShapeID="_x0000_i1028" DrawAspect="Content" ObjectID="_1631710564" r:id="rId11"/>
              </w:object>
            </w:r>
            <w:r>
              <w:t xml:space="preserve"> </w:t>
            </w:r>
          </w:p>
          <w:p w:rsidR="00EE07F9" w:rsidRPr="009E4289" w:rsidRDefault="00A93121" w:rsidP="001310D9">
            <w:r w:rsidRPr="00F234E8">
              <w:sym w:font="Wingdings" w:char="F09F"/>
            </w:r>
            <w:r>
              <w:t xml:space="preserve"> X có 26e, 26p và 30n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A93121" w:rsidRPr="00F234E8" w:rsidRDefault="00A93121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A93121" w:rsidRPr="00F234E8" w:rsidRDefault="00A93121" w:rsidP="001310D9">
            <w:pPr>
              <w:rPr>
                <w:b/>
              </w:rPr>
            </w:pPr>
          </w:p>
          <w:p w:rsidR="00A93121" w:rsidRPr="00F234E8" w:rsidRDefault="00A93121" w:rsidP="001310D9">
            <w:pPr>
              <w:rPr>
                <w:b/>
              </w:rPr>
            </w:pPr>
          </w:p>
          <w:p w:rsidR="00A93121" w:rsidRPr="00F234E8" w:rsidRDefault="00A93121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316266" w:rsidRPr="00F234E8" w:rsidRDefault="00316266" w:rsidP="00316266">
            <w:pPr>
              <w:rPr>
                <w:b/>
              </w:rPr>
            </w:pPr>
            <w:r w:rsidRPr="00F234E8">
              <w:rPr>
                <w:b/>
              </w:rPr>
              <w:t xml:space="preserve">Câu 3 (1,0 điểm). </w:t>
            </w:r>
          </w:p>
          <w:p w:rsidR="00EE07F9" w:rsidRDefault="00316266" w:rsidP="001310D9">
            <w:r w:rsidRPr="00F234E8">
              <w:sym w:font="Wingdings" w:char="F09F"/>
            </w:r>
            <w:r>
              <w:t xml:space="preserve"> A và D là đồng vị của nhau vì đều có </w:t>
            </w:r>
            <w:r w:rsidR="005B11E2">
              <w:t>6p.</w:t>
            </w:r>
          </w:p>
          <w:p w:rsidR="005B11E2" w:rsidRPr="00316266" w:rsidRDefault="005B11E2" w:rsidP="001310D9">
            <w:r w:rsidRPr="00F234E8">
              <w:sym w:font="Wingdings" w:char="F09F"/>
            </w:r>
            <w:r>
              <w:t xml:space="preserve"> B và E là đồng vị của nhau vì đều có 29p.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5B11E2" w:rsidRPr="00F234E8" w:rsidRDefault="005B11E2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5B11E2" w:rsidRPr="00F234E8" w:rsidRDefault="005B11E2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5B11E2" w:rsidRPr="00F234E8" w:rsidRDefault="005B11E2" w:rsidP="005B11E2">
            <w:pPr>
              <w:rPr>
                <w:b/>
              </w:rPr>
            </w:pPr>
            <w:r w:rsidRPr="00F234E8">
              <w:rPr>
                <w:b/>
              </w:rPr>
              <w:t xml:space="preserve">Câu 4 (1,0 điểm). </w:t>
            </w:r>
          </w:p>
          <w:p w:rsidR="005365C4" w:rsidRPr="00B368A4" w:rsidRDefault="005365C4" w:rsidP="005365C4">
            <w:r w:rsidRPr="00B368A4">
              <w:t>Nguyên tử khối trung bình của brom là:</w:t>
            </w:r>
          </w:p>
          <w:p w:rsidR="00EE07F9" w:rsidRPr="00F234E8" w:rsidRDefault="005365C4" w:rsidP="005365C4">
            <w:pPr>
              <w:rPr>
                <w:b/>
              </w:rPr>
            </w:pPr>
            <w:r w:rsidRPr="00B368A4">
              <w:object w:dxaOrig="3140" w:dyaOrig="620">
                <v:shape id="_x0000_i1029" type="#_x0000_t75" style="width:156.75pt;height:30.75pt" o:ole="">
                  <v:imagedata r:id="rId12" o:title=""/>
                </v:shape>
                <o:OLEObject Type="Embed" ProgID="Equation.DSMT4" ShapeID="_x0000_i1029" DrawAspect="Content" ObjectID="_1631710565" r:id="rId13"/>
              </w:objec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787FBB" w:rsidRPr="00F234E8" w:rsidRDefault="00787FBB" w:rsidP="001310D9">
            <w:pPr>
              <w:rPr>
                <w:b/>
              </w:rPr>
            </w:pPr>
          </w:p>
          <w:p w:rsidR="00787FBB" w:rsidRPr="00F234E8" w:rsidRDefault="00787FBB" w:rsidP="001310D9">
            <w:pPr>
              <w:rPr>
                <w:b/>
              </w:rPr>
            </w:pPr>
            <w:r w:rsidRPr="00F234E8">
              <w:rPr>
                <w:b/>
              </w:rPr>
              <w:t>1,0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446268" w:rsidRPr="00F234E8" w:rsidRDefault="00446268" w:rsidP="00446268">
            <w:pPr>
              <w:rPr>
                <w:b/>
              </w:rPr>
            </w:pPr>
            <w:r w:rsidRPr="00F234E8">
              <w:rPr>
                <w:b/>
              </w:rPr>
              <w:t xml:space="preserve">Câu 5 (1,0 điểm). </w:t>
            </w:r>
          </w:p>
          <w:p w:rsidR="00446268" w:rsidRPr="00F234E8" w:rsidRDefault="0076743E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 xml:space="preserve">a) </w:t>
            </w:r>
            <w:r w:rsidR="00446268" w:rsidRPr="00F234E8">
              <w:rPr>
                <w:lang w:val="pt-BR"/>
              </w:rPr>
              <w:t xml:space="preserve">Đặt % số nguyên tử của </w:t>
            </w:r>
            <w:r w:rsidR="00446268" w:rsidRPr="00F234E8">
              <w:rPr>
                <w:vertAlign w:val="superscript"/>
                <w:lang w:val="pt-BR"/>
              </w:rPr>
              <w:t>63</w:t>
            </w:r>
            <w:r w:rsidR="00446268" w:rsidRPr="00F234E8">
              <w:rPr>
                <w:lang w:val="pt-BR"/>
              </w:rPr>
              <w:t xml:space="preserve">Cu = x% </w:t>
            </w:r>
            <w:r w:rsidR="00446268" w:rsidRPr="00F234E8">
              <w:rPr>
                <w:lang w:val="pt-BR"/>
              </w:rPr>
              <w:sym w:font="Symbol" w:char="F0DE"/>
            </w:r>
            <w:r w:rsidR="00446268" w:rsidRPr="00F234E8">
              <w:rPr>
                <w:lang w:val="pt-BR"/>
              </w:rPr>
              <w:t xml:space="preserve"> </w:t>
            </w:r>
            <w:r w:rsidR="00446268" w:rsidRPr="00F234E8">
              <w:rPr>
                <w:vertAlign w:val="superscript"/>
                <w:lang w:val="pt-BR"/>
              </w:rPr>
              <w:t>65</w:t>
            </w:r>
            <w:r w:rsidR="00446268" w:rsidRPr="00F234E8">
              <w:rPr>
                <w:lang w:val="pt-BR"/>
              </w:rPr>
              <w:t xml:space="preserve">Cu = (100 </w:t>
            </w:r>
            <w:r w:rsidR="00446268" w:rsidRPr="00F234E8">
              <w:rPr>
                <w:lang w:val="pt-BR"/>
              </w:rPr>
              <w:sym w:font="Symbol" w:char="F02D"/>
            </w:r>
            <w:r w:rsidR="00446268" w:rsidRPr="00F234E8">
              <w:rPr>
                <w:lang w:val="pt-BR"/>
              </w:rPr>
              <w:t xml:space="preserve"> x)%</w:t>
            </w:r>
          </w:p>
          <w:p w:rsidR="00446268" w:rsidRPr="00F234E8" w:rsidRDefault="00446268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ab/>
            </w:r>
            <w:r w:rsidRPr="00F234E8">
              <w:rPr>
                <w:position w:val="-24"/>
              </w:rPr>
              <w:object w:dxaOrig="2320" w:dyaOrig="620">
                <v:shape id="_x0000_i1030" type="#_x0000_t75" style="width:116.25pt;height:30.75pt" o:ole="">
                  <v:imagedata r:id="rId14" o:title=""/>
                </v:shape>
                <o:OLEObject Type="Embed" ProgID="Equation.DSMT4" ShapeID="_x0000_i1030" DrawAspect="Content" ObjectID="_1631710566" r:id="rId15"/>
              </w:object>
            </w:r>
            <w:r w:rsidRPr="00F234E8">
              <w:rPr>
                <w:lang w:val="pt-BR"/>
              </w:rPr>
              <w:t xml:space="preserve"> = 63,54</w:t>
            </w:r>
          </w:p>
          <w:p w:rsidR="00446268" w:rsidRPr="00F234E8" w:rsidRDefault="00446268" w:rsidP="00F234E8">
            <w:pPr>
              <w:ind w:left="240"/>
              <w:rPr>
                <w:lang w:val="pt-BR"/>
              </w:rPr>
            </w:pPr>
            <w:r w:rsidRPr="00F234E8">
              <w:sym w:font="Symbol" w:char="F0DE"/>
            </w:r>
            <w:r w:rsidRPr="00F234E8">
              <w:rPr>
                <w:lang w:val="pt-BR"/>
              </w:rPr>
              <w:t xml:space="preserve"> x = 73%; (100 </w:t>
            </w:r>
            <w:r w:rsidRPr="00F234E8">
              <w:sym w:font="Symbol" w:char="F02D"/>
            </w:r>
            <w:r w:rsidRPr="00F234E8">
              <w:rPr>
                <w:lang w:val="pt-BR"/>
              </w:rPr>
              <w:t xml:space="preserve"> x) = 27%</w:t>
            </w:r>
          </w:p>
          <w:p w:rsidR="00446268" w:rsidRPr="00F234E8" w:rsidRDefault="0076743E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 xml:space="preserve">b) </w:t>
            </w:r>
            <w:r w:rsidR="00446268" w:rsidRPr="00F234E8">
              <w:rPr>
                <w:lang w:val="pt-BR"/>
              </w:rPr>
              <w:t xml:space="preserve">Trong 63,54 gam Cu thì: </w:t>
            </w:r>
            <w:r w:rsidR="00446268" w:rsidRPr="00F234E8">
              <w:rPr>
                <w:vertAlign w:val="superscript"/>
                <w:lang w:val="pt-BR"/>
              </w:rPr>
              <w:t>63</w:t>
            </w:r>
            <w:r w:rsidR="00446268" w:rsidRPr="00F234E8">
              <w:rPr>
                <w:lang w:val="pt-BR"/>
              </w:rPr>
              <w:t xml:space="preserve">Cu = </w:t>
            </w:r>
            <w:r w:rsidR="00446268" w:rsidRPr="00F234E8">
              <w:rPr>
                <w:position w:val="-24"/>
              </w:rPr>
              <w:object w:dxaOrig="700" w:dyaOrig="620">
                <v:shape id="_x0000_i1031" type="#_x0000_t75" style="width:35.25pt;height:30.75pt" o:ole="">
                  <v:imagedata r:id="rId16" o:title=""/>
                </v:shape>
                <o:OLEObject Type="Embed" ProgID="Equation.DSMT4" ShapeID="_x0000_i1031" DrawAspect="Content" ObjectID="_1631710567" r:id="rId17"/>
              </w:object>
            </w:r>
            <w:r w:rsidR="00446268" w:rsidRPr="00F234E8">
              <w:sym w:font="Symbol" w:char="F0BB"/>
            </w:r>
            <w:r w:rsidR="00446268" w:rsidRPr="00F234E8">
              <w:rPr>
                <w:lang w:val="pt-BR"/>
              </w:rPr>
              <w:t xml:space="preserve"> 46 gam; </w:t>
            </w:r>
            <w:r w:rsidR="00446268" w:rsidRPr="00F234E8">
              <w:rPr>
                <w:vertAlign w:val="superscript"/>
                <w:lang w:val="pt-BR"/>
              </w:rPr>
              <w:t>65</w:t>
            </w:r>
            <w:r w:rsidR="00446268" w:rsidRPr="00F234E8">
              <w:rPr>
                <w:lang w:val="pt-BR"/>
              </w:rPr>
              <w:t xml:space="preserve">Cu = </w:t>
            </w:r>
            <w:r w:rsidR="00446268" w:rsidRPr="00F234E8">
              <w:rPr>
                <w:position w:val="-24"/>
                <w:lang w:val="pt-BR"/>
              </w:rPr>
              <w:object w:dxaOrig="700" w:dyaOrig="620">
                <v:shape id="_x0000_i1032" type="#_x0000_t75" style="width:35.25pt;height:30.75pt" o:ole="">
                  <v:imagedata r:id="rId18" o:title=""/>
                </v:shape>
                <o:OLEObject Type="Embed" ProgID="Equation.DSMT4" ShapeID="_x0000_i1032" DrawAspect="Content" ObjectID="_1631710568" r:id="rId19"/>
              </w:object>
            </w:r>
            <w:r w:rsidR="00446268" w:rsidRPr="00F234E8">
              <w:rPr>
                <w:lang w:val="pt-BR"/>
              </w:rPr>
              <w:t xml:space="preserve"> = 17,55 gam</w:t>
            </w:r>
          </w:p>
          <w:p w:rsidR="00446268" w:rsidRPr="00F234E8" w:rsidRDefault="00446268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>Khối lượng phân tử CuSO</w:t>
            </w:r>
            <w:r w:rsidRPr="00F234E8">
              <w:rPr>
                <w:vertAlign w:val="subscript"/>
                <w:lang w:val="pt-BR"/>
              </w:rPr>
              <w:t>4</w:t>
            </w:r>
            <w:r w:rsidRPr="00F234E8">
              <w:rPr>
                <w:lang w:val="pt-BR"/>
              </w:rPr>
              <w:t>.5H</w:t>
            </w:r>
            <w:r w:rsidRPr="00F234E8">
              <w:rPr>
                <w:vertAlign w:val="subscript"/>
                <w:lang w:val="pt-BR"/>
              </w:rPr>
              <w:t>2</w:t>
            </w:r>
            <w:r w:rsidRPr="00F234E8">
              <w:rPr>
                <w:lang w:val="pt-BR"/>
              </w:rPr>
              <w:t>O = 249</w:t>
            </w:r>
            <w:r w:rsidR="0076743E" w:rsidRPr="00F234E8">
              <w:rPr>
                <w:lang w:val="pt-BR"/>
              </w:rPr>
              <w:t>,54</w:t>
            </w:r>
          </w:p>
          <w:p w:rsidR="00EE07F9" w:rsidRPr="00F234E8" w:rsidRDefault="00446268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 xml:space="preserve">% về khối lượng của </w:t>
            </w:r>
            <w:r w:rsidRPr="00F234E8">
              <w:rPr>
                <w:vertAlign w:val="superscript"/>
                <w:lang w:val="pt-BR"/>
              </w:rPr>
              <w:t>63</w:t>
            </w:r>
            <w:r w:rsidRPr="00F234E8">
              <w:rPr>
                <w:lang w:val="pt-BR"/>
              </w:rPr>
              <w:t>Cu trong CuSO</w:t>
            </w:r>
            <w:r w:rsidRPr="00F234E8">
              <w:rPr>
                <w:vertAlign w:val="subscript"/>
                <w:lang w:val="pt-BR"/>
              </w:rPr>
              <w:t>4</w:t>
            </w:r>
            <w:r w:rsidRPr="00F234E8">
              <w:rPr>
                <w:lang w:val="pt-BR"/>
              </w:rPr>
              <w:t>.5H</w:t>
            </w:r>
            <w:r w:rsidRPr="00F234E8">
              <w:rPr>
                <w:vertAlign w:val="subscript"/>
                <w:lang w:val="pt-BR"/>
              </w:rPr>
              <w:t>2</w:t>
            </w:r>
            <w:r w:rsidRPr="00F234E8">
              <w:rPr>
                <w:lang w:val="pt-BR"/>
              </w:rPr>
              <w:t>O: %m (</w:t>
            </w:r>
            <w:r w:rsidRPr="00F234E8">
              <w:rPr>
                <w:vertAlign w:val="superscript"/>
                <w:lang w:val="pt-BR"/>
              </w:rPr>
              <w:t>63</w:t>
            </w:r>
            <w:r w:rsidRPr="00F234E8">
              <w:rPr>
                <w:lang w:val="pt-BR"/>
              </w:rPr>
              <w:t xml:space="preserve">Cu) = </w:t>
            </w:r>
            <w:r w:rsidRPr="00F234E8">
              <w:rPr>
                <w:position w:val="-28"/>
                <w:lang w:val="pt-BR"/>
              </w:rPr>
              <w:object w:dxaOrig="800" w:dyaOrig="660">
                <v:shape id="_x0000_i1033" type="#_x0000_t75" style="width:39.75pt;height:33pt" o:ole="">
                  <v:imagedata r:id="rId20" o:title=""/>
                </v:shape>
                <o:OLEObject Type="Embed" ProgID="Equation.DSMT4" ShapeID="_x0000_i1033" DrawAspect="Content" ObjectID="_1631710569" r:id="rId21"/>
              </w:object>
            </w:r>
            <w:r w:rsidRPr="00F234E8">
              <w:rPr>
                <w:lang w:val="pt-BR"/>
              </w:rPr>
              <w:t xml:space="preserve"> = 18,434%</w:t>
            </w:r>
          </w:p>
        </w:tc>
        <w:tc>
          <w:tcPr>
            <w:tcW w:w="870" w:type="dxa"/>
            <w:shd w:val="clear" w:color="auto" w:fill="auto"/>
          </w:tcPr>
          <w:p w:rsidR="00EE07F9" w:rsidRPr="006E5A8E" w:rsidRDefault="00EE07F9" w:rsidP="001310D9">
            <w:pPr>
              <w:rPr>
                <w:b/>
                <w:lang w:val="pt-BR"/>
              </w:rPr>
            </w:pPr>
          </w:p>
          <w:p w:rsidR="0076743E" w:rsidRPr="006E5A8E" w:rsidRDefault="0076743E" w:rsidP="001310D9">
            <w:pPr>
              <w:rPr>
                <w:b/>
                <w:lang w:val="pt-BR"/>
              </w:rPr>
            </w:pPr>
          </w:p>
          <w:p w:rsidR="0076743E" w:rsidRPr="00F234E8" w:rsidRDefault="0076743E" w:rsidP="001310D9">
            <w:pPr>
              <w:rPr>
                <w:b/>
              </w:rPr>
            </w:pPr>
            <w:r w:rsidRPr="00F234E8">
              <w:rPr>
                <w:b/>
              </w:rPr>
              <w:t>0,</w:t>
            </w:r>
            <w:r w:rsidR="00F84318" w:rsidRPr="00F234E8">
              <w:rPr>
                <w:b/>
              </w:rPr>
              <w:t>2</w:t>
            </w:r>
            <w:r w:rsidRPr="00F234E8">
              <w:rPr>
                <w:b/>
              </w:rPr>
              <w:t>5</w:t>
            </w:r>
          </w:p>
          <w:p w:rsidR="0076743E" w:rsidRPr="00F234E8" w:rsidRDefault="0076743E" w:rsidP="001310D9">
            <w:pPr>
              <w:rPr>
                <w:b/>
              </w:rPr>
            </w:pPr>
          </w:p>
          <w:p w:rsidR="0076743E" w:rsidRPr="00F234E8" w:rsidRDefault="0076743E" w:rsidP="001310D9">
            <w:pPr>
              <w:rPr>
                <w:b/>
              </w:rPr>
            </w:pPr>
            <w:r w:rsidRPr="00F234E8">
              <w:rPr>
                <w:b/>
              </w:rPr>
              <w:t>0,25</w:t>
            </w:r>
          </w:p>
          <w:p w:rsidR="0076743E" w:rsidRPr="00F234E8" w:rsidRDefault="0076743E" w:rsidP="001310D9">
            <w:pPr>
              <w:rPr>
                <w:b/>
              </w:rPr>
            </w:pPr>
          </w:p>
          <w:p w:rsidR="0076743E" w:rsidRPr="00F234E8" w:rsidRDefault="0076743E" w:rsidP="001310D9">
            <w:pPr>
              <w:rPr>
                <w:b/>
              </w:rPr>
            </w:pPr>
          </w:p>
          <w:p w:rsidR="0076743E" w:rsidRPr="00F234E8" w:rsidRDefault="009F0324" w:rsidP="001310D9">
            <w:pPr>
              <w:rPr>
                <w:b/>
              </w:rPr>
            </w:pPr>
            <w:r w:rsidRPr="00F234E8">
              <w:rPr>
                <w:b/>
              </w:rPr>
              <w:t>0,25</w:t>
            </w:r>
          </w:p>
          <w:p w:rsidR="009F0324" w:rsidRPr="00F234E8" w:rsidRDefault="009F0324" w:rsidP="001310D9">
            <w:pPr>
              <w:rPr>
                <w:b/>
              </w:rPr>
            </w:pPr>
          </w:p>
          <w:p w:rsidR="009F0324" w:rsidRPr="00F234E8" w:rsidRDefault="009F0324" w:rsidP="001310D9">
            <w:pPr>
              <w:rPr>
                <w:b/>
              </w:rPr>
            </w:pPr>
            <w:r w:rsidRPr="00F234E8">
              <w:rPr>
                <w:b/>
              </w:rPr>
              <w:t>0,</w:t>
            </w:r>
            <w:r w:rsidR="00F84318" w:rsidRPr="00F234E8">
              <w:rPr>
                <w:b/>
              </w:rPr>
              <w:t>2</w:t>
            </w:r>
            <w:r w:rsidRPr="00F234E8">
              <w:rPr>
                <w:b/>
              </w:rPr>
              <w:t>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91752C" w:rsidRPr="00F234E8" w:rsidRDefault="0091752C" w:rsidP="0091752C">
            <w:pPr>
              <w:rPr>
                <w:b/>
              </w:rPr>
            </w:pPr>
            <w:r w:rsidRPr="00F234E8">
              <w:rPr>
                <w:b/>
              </w:rPr>
              <w:t xml:space="preserve">Câu 6 (0,5 điểm). </w:t>
            </w:r>
          </w:p>
          <w:p w:rsidR="00EE07F9" w:rsidRPr="00C5169A" w:rsidRDefault="00C5169A" w:rsidP="001310D9">
            <w:r>
              <w:t>Kí hiệu phân lớp 2d sai, do phân lớp d chỉ xuất hiện ở lớp thứ 3.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C5169A" w:rsidRPr="00F234E8" w:rsidRDefault="00C5169A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D171EF" w:rsidRPr="00F234E8" w:rsidRDefault="00D171EF" w:rsidP="00D171EF">
            <w:pPr>
              <w:rPr>
                <w:b/>
              </w:rPr>
            </w:pPr>
            <w:r w:rsidRPr="00F234E8">
              <w:rPr>
                <w:b/>
              </w:rPr>
              <w:t xml:space="preserve">Câu 7 (1,5 điểm). </w:t>
            </w:r>
          </w:p>
          <w:p w:rsidR="00EE07F9" w:rsidRDefault="00D171EF" w:rsidP="00F234E8">
            <w:pPr>
              <w:ind w:left="240"/>
            </w:pPr>
            <w:r>
              <w:t>a) Lớp M (n = 3) có tối đa: 2.3</w:t>
            </w:r>
            <w:r w:rsidRPr="00F234E8">
              <w:rPr>
                <w:vertAlign w:val="superscript"/>
              </w:rPr>
              <w:t>2</w:t>
            </w:r>
            <w:r>
              <w:t xml:space="preserve"> = 18 electron</w:t>
            </w:r>
          </w:p>
          <w:p w:rsidR="00D171EF" w:rsidRDefault="00D171EF" w:rsidP="00F234E8">
            <w:pPr>
              <w:ind w:left="240"/>
            </w:pPr>
            <w:r>
              <w:t>Do lớp M có 3 phân lớp với số electron tối đa trong mỗi phân lớp lần lượt là: 3s</w:t>
            </w:r>
            <w:r w:rsidRPr="00F234E8">
              <w:rPr>
                <w:vertAlign w:val="superscript"/>
              </w:rPr>
              <w:t>2</w:t>
            </w:r>
            <w:r>
              <w:t xml:space="preserve"> 3p</w:t>
            </w:r>
            <w:r w:rsidRPr="00F234E8">
              <w:rPr>
                <w:vertAlign w:val="superscript"/>
              </w:rPr>
              <w:t>6</w:t>
            </w:r>
            <w:r>
              <w:t xml:space="preserve"> 3d</w:t>
            </w:r>
            <w:r w:rsidRPr="00F234E8">
              <w:rPr>
                <w:vertAlign w:val="superscript"/>
              </w:rPr>
              <w:t>10</w:t>
            </w:r>
            <w:r>
              <w:t>.</w:t>
            </w:r>
          </w:p>
          <w:p w:rsidR="004221A6" w:rsidRPr="00AF54F8" w:rsidRDefault="00A245ED" w:rsidP="00F234E8">
            <w:pPr>
              <w:ind w:left="240"/>
            </w:pPr>
            <w:r>
              <w:t xml:space="preserve">b) </w:t>
            </w:r>
            <w:r w:rsidR="004221A6" w:rsidRPr="00AF54F8">
              <w:t xml:space="preserve">Ta có: 2Z + N = 40 </w:t>
            </w:r>
            <w:r w:rsidR="004221A6" w:rsidRPr="00F234E8">
              <w:sym w:font="Symbol" w:char="F0DE"/>
            </w:r>
            <w:r w:rsidR="004221A6" w:rsidRPr="00AF54F8">
              <w:t xml:space="preserve"> N = 40 </w:t>
            </w:r>
            <w:r w:rsidR="004221A6" w:rsidRPr="00F234E8">
              <w:sym w:font="Symbol" w:char="F02D"/>
            </w:r>
            <w:r w:rsidR="004221A6" w:rsidRPr="00AF54F8">
              <w:t xml:space="preserve"> 2Z</w:t>
            </w:r>
          </w:p>
          <w:p w:rsidR="004221A6" w:rsidRPr="00AF54F8" w:rsidRDefault="004221A6" w:rsidP="00F234E8">
            <w:pPr>
              <w:ind w:left="240"/>
            </w:pPr>
            <w:r w:rsidRPr="00AF54F8">
              <w:t xml:space="preserve">Biết điều kiện: Z </w:t>
            </w:r>
            <w:r w:rsidRPr="00F234E8">
              <w:sym w:font="Symbol" w:char="F0A3"/>
            </w:r>
            <w:r w:rsidRPr="00AF54F8">
              <w:t xml:space="preserve"> N </w:t>
            </w:r>
            <w:r w:rsidRPr="00F234E8">
              <w:sym w:font="Symbol" w:char="F0A3"/>
            </w:r>
            <w:r w:rsidRPr="00AF54F8">
              <w:t xml:space="preserve"> 1,5Z</w:t>
            </w:r>
          </w:p>
          <w:p w:rsidR="004221A6" w:rsidRPr="00F234E8" w:rsidRDefault="004221A6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 xml:space="preserve">Vậy 11,4 </w:t>
            </w:r>
            <w:r w:rsidRPr="00F234E8">
              <w:rPr>
                <w:lang w:val="pt-BR"/>
              </w:rPr>
              <w:sym w:font="Symbol" w:char="F0A3"/>
            </w:r>
            <w:r w:rsidRPr="00F234E8">
              <w:rPr>
                <w:lang w:val="pt-BR"/>
              </w:rPr>
              <w:t xml:space="preserve"> Z </w:t>
            </w:r>
            <w:r w:rsidRPr="00F234E8">
              <w:rPr>
                <w:lang w:val="pt-BR"/>
              </w:rPr>
              <w:sym w:font="Symbol" w:char="F0A3"/>
            </w:r>
            <w:r w:rsidRPr="00F234E8">
              <w:rPr>
                <w:lang w:val="pt-BR"/>
              </w:rPr>
              <w:t xml:space="preserve"> 13,3. Mà Z là số nguyên dương nên Z = 12, 13.</w:t>
            </w:r>
          </w:p>
          <w:p w:rsidR="00C33B84" w:rsidRPr="00F234E8" w:rsidRDefault="00C33B84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>Do A &lt; 28, ta nhận: Z = 13, N = 1</w:t>
            </w:r>
            <w:r w:rsidR="006F191B" w:rsidRPr="00F234E8">
              <w:rPr>
                <w:lang w:val="pt-BR"/>
              </w:rPr>
              <w:t>4, A = 27.</w:t>
            </w:r>
          </w:p>
          <w:p w:rsidR="004221A6" w:rsidRPr="00F234E8" w:rsidRDefault="006F191B" w:rsidP="00F234E8">
            <w:pPr>
              <w:ind w:left="240"/>
              <w:rPr>
                <w:lang w:val="pt-BR"/>
              </w:rPr>
            </w:pPr>
            <w:r w:rsidRPr="00F234E8">
              <w:rPr>
                <w:lang w:val="pt-BR"/>
              </w:rPr>
              <w:t xml:space="preserve">X có 13 electron, được phân bố trên 3 lớp: (K: 2e; L: 8e và M: </w:t>
            </w:r>
            <w:r w:rsidR="0004730A" w:rsidRPr="00F234E8">
              <w:rPr>
                <w:lang w:val="pt-BR"/>
              </w:rPr>
              <w:t>3e)</w:t>
            </w:r>
            <w:r w:rsidRPr="00F234E8">
              <w:rPr>
                <w:lang w:val="pt-BR"/>
              </w:rPr>
              <w:t>.</w:t>
            </w:r>
          </w:p>
        </w:tc>
        <w:tc>
          <w:tcPr>
            <w:tcW w:w="870" w:type="dxa"/>
            <w:shd w:val="clear" w:color="auto" w:fill="auto"/>
          </w:tcPr>
          <w:p w:rsidR="00EE07F9" w:rsidRPr="006E5A8E" w:rsidRDefault="00EE07F9" w:rsidP="001310D9">
            <w:pPr>
              <w:rPr>
                <w:b/>
                <w:lang w:val="pt-BR"/>
              </w:rPr>
            </w:pPr>
          </w:p>
          <w:p w:rsidR="00A245ED" w:rsidRPr="00F234E8" w:rsidRDefault="00A245ED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A245ED" w:rsidRPr="00F234E8" w:rsidRDefault="00A245ED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A245ED" w:rsidRPr="00F234E8" w:rsidRDefault="00A245ED" w:rsidP="001310D9">
            <w:pPr>
              <w:rPr>
                <w:b/>
              </w:rPr>
            </w:pPr>
          </w:p>
          <w:p w:rsidR="000C12D1" w:rsidRPr="00F234E8" w:rsidRDefault="000C12D1" w:rsidP="001310D9">
            <w:pPr>
              <w:rPr>
                <w:b/>
              </w:rPr>
            </w:pPr>
          </w:p>
          <w:p w:rsidR="000C12D1" w:rsidRPr="00F234E8" w:rsidRDefault="000C12D1" w:rsidP="001310D9">
            <w:pPr>
              <w:rPr>
                <w:b/>
              </w:rPr>
            </w:pPr>
          </w:p>
          <w:p w:rsidR="000C12D1" w:rsidRPr="00F234E8" w:rsidRDefault="000C12D1" w:rsidP="001310D9">
            <w:pPr>
              <w:rPr>
                <w:b/>
              </w:rPr>
            </w:pPr>
            <w:r w:rsidRPr="00F234E8">
              <w:rPr>
                <w:b/>
              </w:rPr>
              <w:t>0,25</w:t>
            </w:r>
          </w:p>
          <w:p w:rsidR="000C12D1" w:rsidRPr="00F234E8" w:rsidRDefault="000C12D1" w:rsidP="001310D9">
            <w:pPr>
              <w:rPr>
                <w:b/>
              </w:rPr>
            </w:pPr>
            <w:r w:rsidRPr="00F234E8">
              <w:rPr>
                <w:b/>
              </w:rPr>
              <w:t>0,2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0C12D1" w:rsidRPr="00F234E8" w:rsidRDefault="000C12D1" w:rsidP="000C12D1">
            <w:pPr>
              <w:rPr>
                <w:b/>
              </w:rPr>
            </w:pPr>
            <w:r w:rsidRPr="00F234E8">
              <w:rPr>
                <w:b/>
              </w:rPr>
              <w:t xml:space="preserve">Câu 8 (1,0 điểm). </w:t>
            </w:r>
          </w:p>
          <w:p w:rsidR="00EE07F9" w:rsidRDefault="0004730A" w:rsidP="001310D9">
            <w:r>
              <w:t>X (Z = 11): 1s</w:t>
            </w:r>
            <w:r w:rsidRPr="00F234E8">
              <w:rPr>
                <w:vertAlign w:val="superscript"/>
              </w:rPr>
              <w:t>2</w:t>
            </w:r>
            <w:r>
              <w:t xml:space="preserve"> 2s</w:t>
            </w:r>
            <w:r w:rsidRPr="00F234E8">
              <w:rPr>
                <w:vertAlign w:val="superscript"/>
              </w:rPr>
              <w:t>2</w:t>
            </w:r>
            <w:r>
              <w:t>2p</w:t>
            </w:r>
            <w:r w:rsidRPr="00F234E8">
              <w:rPr>
                <w:vertAlign w:val="superscript"/>
              </w:rPr>
              <w:t>6</w:t>
            </w:r>
            <w:r>
              <w:t xml:space="preserve"> 3s</w:t>
            </w:r>
            <w:r w:rsidRPr="00F234E8">
              <w:rPr>
                <w:vertAlign w:val="superscript"/>
              </w:rPr>
              <w:t>1</w:t>
            </w:r>
          </w:p>
          <w:p w:rsidR="0004730A" w:rsidRPr="0004730A" w:rsidRDefault="0004730A" w:rsidP="001310D9">
            <w:r>
              <w:t>Hay [Ne] 3s</w:t>
            </w:r>
            <w:r w:rsidRPr="00F234E8">
              <w:rPr>
                <w:vertAlign w:val="superscript"/>
              </w:rPr>
              <w:t>1</w:t>
            </w:r>
            <w:r>
              <w:t xml:space="preserve"> 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04730A" w:rsidRPr="00F234E8" w:rsidRDefault="0004730A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04730A" w:rsidRPr="00F234E8" w:rsidRDefault="0004730A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0C12D1" w:rsidRPr="00F234E8" w:rsidRDefault="000C12D1" w:rsidP="000C12D1">
            <w:pPr>
              <w:rPr>
                <w:b/>
              </w:rPr>
            </w:pPr>
            <w:r w:rsidRPr="00F234E8">
              <w:rPr>
                <w:b/>
              </w:rPr>
              <w:t xml:space="preserve">Câu 9 (1,0 điểm). </w:t>
            </w:r>
          </w:p>
          <w:p w:rsidR="00EE07F9" w:rsidRDefault="002109E4" w:rsidP="001310D9">
            <w:r w:rsidRPr="00F234E8">
              <w:rPr>
                <w:b/>
              </w:rPr>
              <w:sym w:font="Wingdings" w:char="F09F"/>
            </w:r>
            <w:r w:rsidRPr="00F234E8">
              <w:rPr>
                <w:b/>
              </w:rPr>
              <w:t xml:space="preserve"> </w:t>
            </w:r>
            <w:r>
              <w:t>A</w:t>
            </w:r>
            <w:r w:rsidR="00471F55">
              <w:t xml:space="preserve"> (</w:t>
            </w:r>
            <w:r>
              <w:t>1s</w:t>
            </w:r>
            <w:r w:rsidRPr="00F234E8">
              <w:rPr>
                <w:vertAlign w:val="superscript"/>
              </w:rPr>
              <w:t>2</w:t>
            </w:r>
            <w:r>
              <w:t>2s</w:t>
            </w:r>
            <w:r w:rsidRPr="00F234E8">
              <w:rPr>
                <w:vertAlign w:val="superscript"/>
              </w:rPr>
              <w:t>2</w:t>
            </w:r>
            <w:r>
              <w:t>2p</w:t>
            </w:r>
            <w:r w:rsidRPr="00F234E8">
              <w:rPr>
                <w:vertAlign w:val="superscript"/>
              </w:rPr>
              <w:t>6</w:t>
            </w:r>
            <w:r>
              <w:t>3s</w:t>
            </w:r>
            <w:r w:rsidRPr="00F234E8">
              <w:rPr>
                <w:vertAlign w:val="superscript"/>
              </w:rPr>
              <w:t>2</w:t>
            </w:r>
            <w:r>
              <w:t>3p</w:t>
            </w:r>
            <w:r w:rsidRPr="00F234E8">
              <w:rPr>
                <w:vertAlign w:val="superscript"/>
              </w:rPr>
              <w:t>6</w:t>
            </w:r>
            <w:r w:rsidR="00471F55">
              <w:t>): Lớp ngoài cùng có 8e (3s</w:t>
            </w:r>
            <w:r w:rsidR="00471F55" w:rsidRPr="00F234E8">
              <w:rPr>
                <w:vertAlign w:val="superscript"/>
              </w:rPr>
              <w:t>2</w:t>
            </w:r>
            <w:r w:rsidR="00471F55">
              <w:t>3p</w:t>
            </w:r>
            <w:r w:rsidR="00471F55" w:rsidRPr="00F234E8">
              <w:rPr>
                <w:vertAlign w:val="superscript"/>
              </w:rPr>
              <w:t>6</w:t>
            </w:r>
            <w:r w:rsidR="00471F55">
              <w:t>) và có 6e ở phân mức năng lương cao nhất (3p</w:t>
            </w:r>
            <w:r w:rsidR="00471F55" w:rsidRPr="00F234E8">
              <w:rPr>
                <w:vertAlign w:val="superscript"/>
              </w:rPr>
              <w:t>6</w:t>
            </w:r>
            <w:r w:rsidR="00471F55">
              <w:t>).</w:t>
            </w:r>
          </w:p>
          <w:p w:rsidR="00471F55" w:rsidRPr="00F234E8" w:rsidRDefault="00471F55" w:rsidP="001310D9">
            <w:pPr>
              <w:rPr>
                <w:b/>
              </w:rPr>
            </w:pPr>
            <w:r w:rsidRPr="00F234E8">
              <w:sym w:font="Wingdings" w:char="F09F"/>
            </w:r>
            <w:r>
              <w:t xml:space="preserve"> </w:t>
            </w:r>
            <w:r w:rsidR="005B6445">
              <w:t>B (1s</w:t>
            </w:r>
            <w:r w:rsidR="005B6445" w:rsidRPr="00F234E8">
              <w:rPr>
                <w:vertAlign w:val="superscript"/>
              </w:rPr>
              <w:t>2</w:t>
            </w:r>
            <w:r w:rsidR="005B6445">
              <w:t>2s</w:t>
            </w:r>
            <w:r w:rsidR="005B6445" w:rsidRPr="00F234E8">
              <w:rPr>
                <w:vertAlign w:val="superscript"/>
              </w:rPr>
              <w:t>2</w:t>
            </w:r>
            <w:r w:rsidR="005B6445">
              <w:t>2p</w:t>
            </w:r>
            <w:r w:rsidR="005B6445" w:rsidRPr="00F234E8">
              <w:rPr>
                <w:vertAlign w:val="superscript"/>
              </w:rPr>
              <w:t>6</w:t>
            </w:r>
            <w:r w:rsidR="005B6445">
              <w:t>3s</w:t>
            </w:r>
            <w:r w:rsidR="005B6445" w:rsidRPr="00F234E8">
              <w:rPr>
                <w:vertAlign w:val="superscript"/>
              </w:rPr>
              <w:t>2</w:t>
            </w:r>
            <w:r w:rsidR="005B6445">
              <w:t>3p</w:t>
            </w:r>
            <w:r w:rsidR="005B6445" w:rsidRPr="00F234E8">
              <w:rPr>
                <w:vertAlign w:val="superscript"/>
              </w:rPr>
              <w:t>6</w:t>
            </w:r>
            <w:r w:rsidR="005B6445">
              <w:t>3d</w:t>
            </w:r>
            <w:r w:rsidR="005B6445" w:rsidRPr="00F234E8">
              <w:rPr>
                <w:vertAlign w:val="superscript"/>
              </w:rPr>
              <w:t>3</w:t>
            </w:r>
            <w:r w:rsidR="005B6445">
              <w:t>4s</w:t>
            </w:r>
            <w:r w:rsidR="005B6445" w:rsidRPr="00F234E8">
              <w:rPr>
                <w:vertAlign w:val="superscript"/>
              </w:rPr>
              <w:t>2</w:t>
            </w:r>
            <w:r w:rsidR="005B6445">
              <w:t>): Lớp ngoài cùng có 2e (4s</w:t>
            </w:r>
            <w:r w:rsidR="005B6445" w:rsidRPr="00F234E8">
              <w:rPr>
                <w:vertAlign w:val="superscript"/>
              </w:rPr>
              <w:t>2</w:t>
            </w:r>
            <w:r w:rsidR="005B6445">
              <w:t>) và có 3e ở phân mức năng lượng cao nhất (3d</w:t>
            </w:r>
            <w:r w:rsidR="005B6445" w:rsidRPr="00F234E8">
              <w:rPr>
                <w:vertAlign w:val="superscript"/>
              </w:rPr>
              <w:t>3</w:t>
            </w:r>
            <w:r w:rsidR="005B6445">
              <w:t>)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B422C7" w:rsidRPr="00F234E8" w:rsidRDefault="00B422C7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B422C7" w:rsidRPr="00F234E8" w:rsidRDefault="00B422C7" w:rsidP="001310D9">
            <w:pPr>
              <w:rPr>
                <w:b/>
              </w:rPr>
            </w:pPr>
          </w:p>
          <w:p w:rsidR="00B422C7" w:rsidRPr="00F234E8" w:rsidRDefault="00B422C7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</w:tc>
      </w:tr>
      <w:tr w:rsidR="00EE07F9" w:rsidRPr="00F234E8" w:rsidTr="00F234E8">
        <w:tc>
          <w:tcPr>
            <w:tcW w:w="9903" w:type="dxa"/>
            <w:shd w:val="clear" w:color="auto" w:fill="auto"/>
          </w:tcPr>
          <w:p w:rsidR="000C12D1" w:rsidRPr="00F234E8" w:rsidRDefault="000C12D1" w:rsidP="000C12D1">
            <w:pPr>
              <w:rPr>
                <w:b/>
              </w:rPr>
            </w:pPr>
            <w:r w:rsidRPr="00F234E8">
              <w:rPr>
                <w:b/>
              </w:rPr>
              <w:t xml:space="preserve">Câu 10 (1,0 điểm). </w:t>
            </w:r>
          </w:p>
          <w:p w:rsidR="00EE07F9" w:rsidRDefault="009B1B38" w:rsidP="001310D9">
            <w:r>
              <w:t>a) Cấu hình của X là: 1s</w:t>
            </w:r>
            <w:r w:rsidRPr="00F234E8">
              <w:rPr>
                <w:vertAlign w:val="superscript"/>
              </w:rPr>
              <w:t>2</w:t>
            </w:r>
            <w:r>
              <w:t>2s</w:t>
            </w:r>
            <w:r w:rsidRPr="00F234E8">
              <w:rPr>
                <w:vertAlign w:val="superscript"/>
              </w:rPr>
              <w:t>2</w:t>
            </w:r>
            <w:r>
              <w:t>2p</w:t>
            </w:r>
            <w:r w:rsidRPr="00F234E8">
              <w:rPr>
                <w:vertAlign w:val="superscript"/>
              </w:rPr>
              <w:t>6</w:t>
            </w:r>
            <w:r>
              <w:t>3s</w:t>
            </w:r>
            <w:r w:rsidRPr="00F234E8">
              <w:rPr>
                <w:vertAlign w:val="superscript"/>
              </w:rPr>
              <w:t>2</w:t>
            </w:r>
            <w:r>
              <w:t>3p</w:t>
            </w:r>
            <w:r w:rsidRPr="00F234E8">
              <w:rPr>
                <w:vertAlign w:val="superscript"/>
              </w:rPr>
              <w:t>5</w:t>
            </w:r>
            <w:r>
              <w:t xml:space="preserve"> </w:t>
            </w:r>
            <w:r w:rsidRPr="00F234E8">
              <w:sym w:font="Symbol" w:char="F0DE"/>
            </w:r>
            <w:r>
              <w:t xml:space="preserve"> X có phân mức năng lượng cao nhất là 3p nên X là nguyên tố p.</w:t>
            </w:r>
          </w:p>
          <w:p w:rsidR="009B1B38" w:rsidRDefault="009B1B38" w:rsidP="001310D9">
            <w:r>
              <w:t xml:space="preserve">b) </w:t>
            </w:r>
            <w:r w:rsidR="00B36FAF" w:rsidRPr="00F234E8">
              <w:sym w:font="Wingdings" w:char="F09F"/>
            </w:r>
            <w:r w:rsidR="00B36FAF">
              <w:t xml:space="preserve"> 1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2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2p</w:t>
            </w:r>
            <w:r w:rsidR="00B36FAF" w:rsidRPr="00F234E8">
              <w:rPr>
                <w:vertAlign w:val="superscript"/>
              </w:rPr>
              <w:t>6</w:t>
            </w:r>
            <w:r w:rsidR="00B36FAF">
              <w:t>3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3p</w:t>
            </w:r>
            <w:r w:rsidR="00B36FAF" w:rsidRPr="00F234E8">
              <w:rPr>
                <w:vertAlign w:val="superscript"/>
              </w:rPr>
              <w:t>6</w:t>
            </w:r>
            <w:r w:rsidR="00B36FAF">
              <w:t>; 1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2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2p</w:t>
            </w:r>
            <w:r w:rsidR="00B36FAF" w:rsidRPr="00F234E8">
              <w:rPr>
                <w:vertAlign w:val="superscript"/>
              </w:rPr>
              <w:t>6</w:t>
            </w:r>
            <w:r w:rsidR="00B36FAF">
              <w:t>3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3p</w:t>
            </w:r>
            <w:r w:rsidR="00B36FAF" w:rsidRPr="00F234E8">
              <w:rPr>
                <w:vertAlign w:val="superscript"/>
              </w:rPr>
              <w:t>6</w:t>
            </w:r>
            <w:r w:rsidR="00B36FAF">
              <w:t>4s</w:t>
            </w:r>
            <w:r w:rsidR="00B36FAF" w:rsidRPr="00F234E8">
              <w:rPr>
                <w:vertAlign w:val="superscript"/>
              </w:rPr>
              <w:t>1</w:t>
            </w:r>
            <w:r w:rsidR="00B36FAF">
              <w:t>; 1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2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2p</w:t>
            </w:r>
            <w:r w:rsidR="00B36FAF" w:rsidRPr="00F234E8">
              <w:rPr>
                <w:vertAlign w:val="superscript"/>
              </w:rPr>
              <w:t>6</w:t>
            </w:r>
            <w:r w:rsidR="00B36FAF">
              <w:t>3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>3p</w:t>
            </w:r>
            <w:r w:rsidR="00B36FAF" w:rsidRPr="00F234E8">
              <w:rPr>
                <w:vertAlign w:val="superscript"/>
              </w:rPr>
              <w:t>6</w:t>
            </w:r>
            <w:r w:rsidR="00B36FAF">
              <w:t>4s</w:t>
            </w:r>
            <w:r w:rsidR="00B36FAF" w:rsidRPr="00F234E8">
              <w:rPr>
                <w:vertAlign w:val="superscript"/>
              </w:rPr>
              <w:t>2</w:t>
            </w:r>
            <w:r w:rsidR="00B36FAF">
              <w:t xml:space="preserve"> </w:t>
            </w:r>
          </w:p>
          <w:p w:rsidR="00B36FAF" w:rsidRDefault="00B36FAF" w:rsidP="001310D9">
            <w:r w:rsidRPr="00F234E8">
              <w:sym w:font="Wingdings" w:char="F09F"/>
            </w:r>
            <w:r>
              <w:t xml:space="preserve"> </w:t>
            </w:r>
            <w:r w:rsidR="00F16D21">
              <w:t>1s</w:t>
            </w:r>
            <w:r w:rsidR="00F16D21" w:rsidRPr="00F234E8">
              <w:rPr>
                <w:vertAlign w:val="superscript"/>
              </w:rPr>
              <w:t>2</w:t>
            </w:r>
            <w:r w:rsidR="00F16D21">
              <w:t>2s</w:t>
            </w:r>
            <w:r w:rsidR="00F16D21" w:rsidRPr="00F234E8">
              <w:rPr>
                <w:vertAlign w:val="superscript"/>
              </w:rPr>
              <w:t>2</w:t>
            </w:r>
            <w:r w:rsidR="00F16D21">
              <w:t>2p</w:t>
            </w:r>
            <w:r w:rsidR="00F16D21" w:rsidRPr="00F234E8">
              <w:rPr>
                <w:vertAlign w:val="superscript"/>
              </w:rPr>
              <w:t>6</w:t>
            </w:r>
            <w:r w:rsidR="00F16D21">
              <w:t>3s</w:t>
            </w:r>
            <w:r w:rsidR="00F16D21" w:rsidRPr="00F234E8">
              <w:rPr>
                <w:vertAlign w:val="superscript"/>
              </w:rPr>
              <w:t>2</w:t>
            </w:r>
            <w:r w:rsidR="00F16D21">
              <w:t>3p</w:t>
            </w:r>
            <w:r w:rsidR="00F16D21" w:rsidRPr="00F234E8">
              <w:rPr>
                <w:vertAlign w:val="superscript"/>
              </w:rPr>
              <w:t>6</w:t>
            </w:r>
            <w:r w:rsidR="00F16D21">
              <w:t>3d</w:t>
            </w:r>
            <w:r w:rsidR="00F16D21" w:rsidRPr="00F234E8">
              <w:rPr>
                <w:vertAlign w:val="superscript"/>
              </w:rPr>
              <w:t>x</w:t>
            </w:r>
            <w:r w:rsidR="00F16D21">
              <w:t>4s</w:t>
            </w:r>
            <w:r w:rsidR="00F16D21" w:rsidRPr="00F234E8">
              <w:rPr>
                <w:vertAlign w:val="superscript"/>
              </w:rPr>
              <w:t>1</w:t>
            </w:r>
            <w:r w:rsidR="00F16D21">
              <w:t xml:space="preserve"> (x = 5, 10)</w:t>
            </w:r>
          </w:p>
          <w:p w:rsidR="00F16D21" w:rsidRPr="00F16D21" w:rsidRDefault="00F16D21" w:rsidP="001310D9">
            <w:r w:rsidRPr="00F234E8">
              <w:sym w:font="Wingdings" w:char="F09F"/>
            </w:r>
            <w:r>
              <w:t xml:space="preserve"> 1s</w:t>
            </w:r>
            <w:r w:rsidRPr="00F234E8">
              <w:rPr>
                <w:vertAlign w:val="superscript"/>
              </w:rPr>
              <w:t>2</w:t>
            </w:r>
            <w:r>
              <w:t>2s</w:t>
            </w:r>
            <w:r w:rsidRPr="00F234E8">
              <w:rPr>
                <w:vertAlign w:val="superscript"/>
              </w:rPr>
              <w:t>2</w:t>
            </w:r>
            <w:r>
              <w:t>2p</w:t>
            </w:r>
            <w:r w:rsidRPr="00F234E8">
              <w:rPr>
                <w:vertAlign w:val="superscript"/>
              </w:rPr>
              <w:t>6</w:t>
            </w:r>
            <w:r>
              <w:t>3s</w:t>
            </w:r>
            <w:r w:rsidRPr="00F234E8">
              <w:rPr>
                <w:vertAlign w:val="superscript"/>
              </w:rPr>
              <w:t>2</w:t>
            </w:r>
            <w:r>
              <w:t>3p</w:t>
            </w:r>
            <w:r w:rsidRPr="00F234E8">
              <w:rPr>
                <w:vertAlign w:val="superscript"/>
              </w:rPr>
              <w:t>6</w:t>
            </w:r>
            <w:r>
              <w:t>3d</w:t>
            </w:r>
            <w:r w:rsidRPr="00F234E8">
              <w:rPr>
                <w:vertAlign w:val="superscript"/>
              </w:rPr>
              <w:t>y</w:t>
            </w:r>
            <w:r>
              <w:t>4s</w:t>
            </w:r>
            <w:r w:rsidRPr="00F234E8">
              <w:rPr>
                <w:vertAlign w:val="superscript"/>
              </w:rPr>
              <w:t>2</w:t>
            </w:r>
            <w:r>
              <w:t xml:space="preserve"> (y = 1, 2, 3, 5, 6, 7, 8, 10)</w:t>
            </w:r>
          </w:p>
          <w:p w:rsidR="00F80ADB" w:rsidRPr="009B1B38" w:rsidRDefault="00071F48" w:rsidP="001310D9">
            <w:r>
              <w:t>Vậy có tất cả 13 trường hợp.</w:t>
            </w:r>
          </w:p>
        </w:tc>
        <w:tc>
          <w:tcPr>
            <w:tcW w:w="870" w:type="dxa"/>
            <w:shd w:val="clear" w:color="auto" w:fill="auto"/>
          </w:tcPr>
          <w:p w:rsidR="00EE07F9" w:rsidRPr="00F234E8" w:rsidRDefault="00EE07F9" w:rsidP="001310D9">
            <w:pPr>
              <w:rPr>
                <w:b/>
              </w:rPr>
            </w:pPr>
          </w:p>
          <w:p w:rsidR="009B1B38" w:rsidRPr="00F234E8" w:rsidRDefault="009B1B38" w:rsidP="001310D9">
            <w:pPr>
              <w:rPr>
                <w:b/>
              </w:rPr>
            </w:pPr>
            <w:r w:rsidRPr="00F234E8">
              <w:rPr>
                <w:b/>
              </w:rPr>
              <w:t>0,5</w:t>
            </w:r>
          </w:p>
          <w:p w:rsidR="009B1B38" w:rsidRPr="00F234E8" w:rsidRDefault="009B1B38" w:rsidP="001310D9">
            <w:pPr>
              <w:rPr>
                <w:b/>
              </w:rPr>
            </w:pPr>
          </w:p>
          <w:p w:rsidR="009B1B38" w:rsidRPr="00F234E8" w:rsidRDefault="00071F48" w:rsidP="001310D9">
            <w:pPr>
              <w:rPr>
                <w:b/>
              </w:rPr>
            </w:pPr>
            <w:r w:rsidRPr="00F234E8">
              <w:rPr>
                <w:b/>
              </w:rPr>
              <w:t>0,25</w:t>
            </w:r>
          </w:p>
          <w:p w:rsidR="00071F48" w:rsidRPr="00F234E8" w:rsidRDefault="00071F48" w:rsidP="001310D9">
            <w:pPr>
              <w:rPr>
                <w:b/>
              </w:rPr>
            </w:pPr>
            <w:r w:rsidRPr="00F234E8">
              <w:rPr>
                <w:b/>
              </w:rPr>
              <w:t>0,125</w:t>
            </w:r>
          </w:p>
          <w:p w:rsidR="00071F48" w:rsidRPr="00F234E8" w:rsidRDefault="00071F48" w:rsidP="001310D9">
            <w:pPr>
              <w:rPr>
                <w:b/>
              </w:rPr>
            </w:pPr>
            <w:r w:rsidRPr="00F234E8">
              <w:rPr>
                <w:b/>
              </w:rPr>
              <w:t>0,125</w:t>
            </w:r>
          </w:p>
        </w:tc>
      </w:tr>
    </w:tbl>
    <w:p w:rsidR="001310D9" w:rsidRDefault="001310D9" w:rsidP="001310D9"/>
    <w:sectPr w:rsidR="001310D9" w:rsidSect="0009577A">
      <w:pgSz w:w="11907" w:h="16840" w:code="9"/>
      <w:pgMar w:top="567" w:right="567" w:bottom="567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310D9"/>
    <w:rsid w:val="0000272E"/>
    <w:rsid w:val="0000382D"/>
    <w:rsid w:val="000158AD"/>
    <w:rsid w:val="0004730A"/>
    <w:rsid w:val="00057C2D"/>
    <w:rsid w:val="00071F48"/>
    <w:rsid w:val="000773D1"/>
    <w:rsid w:val="00094093"/>
    <w:rsid w:val="0009577A"/>
    <w:rsid w:val="000B38EB"/>
    <w:rsid w:val="000B682C"/>
    <w:rsid w:val="000B71AC"/>
    <w:rsid w:val="000C12D1"/>
    <w:rsid w:val="000C71C3"/>
    <w:rsid w:val="000D083A"/>
    <w:rsid w:val="000E1FAD"/>
    <w:rsid w:val="000F34A1"/>
    <w:rsid w:val="000F570C"/>
    <w:rsid w:val="000F5AD8"/>
    <w:rsid w:val="00101140"/>
    <w:rsid w:val="00123FF5"/>
    <w:rsid w:val="0012430B"/>
    <w:rsid w:val="00124B6C"/>
    <w:rsid w:val="001310D9"/>
    <w:rsid w:val="00134E95"/>
    <w:rsid w:val="00140180"/>
    <w:rsid w:val="00141D42"/>
    <w:rsid w:val="001521E0"/>
    <w:rsid w:val="001553FB"/>
    <w:rsid w:val="00155701"/>
    <w:rsid w:val="00170315"/>
    <w:rsid w:val="00172FE4"/>
    <w:rsid w:val="001A1885"/>
    <w:rsid w:val="001A7513"/>
    <w:rsid w:val="001B4D8B"/>
    <w:rsid w:val="001C4B26"/>
    <w:rsid w:val="001C5DF5"/>
    <w:rsid w:val="001D6612"/>
    <w:rsid w:val="001D781B"/>
    <w:rsid w:val="001E4CFB"/>
    <w:rsid w:val="001E75D3"/>
    <w:rsid w:val="001F4894"/>
    <w:rsid w:val="00203DCC"/>
    <w:rsid w:val="002063D5"/>
    <w:rsid w:val="00210421"/>
    <w:rsid w:val="002109E4"/>
    <w:rsid w:val="00212B22"/>
    <w:rsid w:val="00216D1E"/>
    <w:rsid w:val="0022473E"/>
    <w:rsid w:val="00224D93"/>
    <w:rsid w:val="002315FF"/>
    <w:rsid w:val="00242453"/>
    <w:rsid w:val="0024769F"/>
    <w:rsid w:val="00247DE0"/>
    <w:rsid w:val="00260322"/>
    <w:rsid w:val="002620F8"/>
    <w:rsid w:val="002712BE"/>
    <w:rsid w:val="002734AA"/>
    <w:rsid w:val="002751BF"/>
    <w:rsid w:val="00280B08"/>
    <w:rsid w:val="00281D88"/>
    <w:rsid w:val="002B126E"/>
    <w:rsid w:val="002C1468"/>
    <w:rsid w:val="002C27C4"/>
    <w:rsid w:val="002C4896"/>
    <w:rsid w:val="002C74B6"/>
    <w:rsid w:val="002D0730"/>
    <w:rsid w:val="002D3331"/>
    <w:rsid w:val="002D6957"/>
    <w:rsid w:val="002E2E99"/>
    <w:rsid w:val="002E58E4"/>
    <w:rsid w:val="002F6082"/>
    <w:rsid w:val="0030474C"/>
    <w:rsid w:val="00316266"/>
    <w:rsid w:val="00336669"/>
    <w:rsid w:val="00355A5D"/>
    <w:rsid w:val="00355B5F"/>
    <w:rsid w:val="00356234"/>
    <w:rsid w:val="003609A4"/>
    <w:rsid w:val="00362BDB"/>
    <w:rsid w:val="003722FC"/>
    <w:rsid w:val="00385D82"/>
    <w:rsid w:val="003A1849"/>
    <w:rsid w:val="003A48E1"/>
    <w:rsid w:val="003C54CA"/>
    <w:rsid w:val="003D2E5C"/>
    <w:rsid w:val="003D613C"/>
    <w:rsid w:val="003F47F4"/>
    <w:rsid w:val="003F640B"/>
    <w:rsid w:val="0040001F"/>
    <w:rsid w:val="004010DF"/>
    <w:rsid w:val="00421840"/>
    <w:rsid w:val="004221A6"/>
    <w:rsid w:val="0042636A"/>
    <w:rsid w:val="00441F73"/>
    <w:rsid w:val="00442635"/>
    <w:rsid w:val="00446268"/>
    <w:rsid w:val="00463C20"/>
    <w:rsid w:val="00471F55"/>
    <w:rsid w:val="00484ED2"/>
    <w:rsid w:val="00497BEA"/>
    <w:rsid w:val="004B6D72"/>
    <w:rsid w:val="004C0CA3"/>
    <w:rsid w:val="004C43E0"/>
    <w:rsid w:val="004D586B"/>
    <w:rsid w:val="004D76AE"/>
    <w:rsid w:val="004E662B"/>
    <w:rsid w:val="004F3479"/>
    <w:rsid w:val="004F6460"/>
    <w:rsid w:val="00500B1C"/>
    <w:rsid w:val="00505D46"/>
    <w:rsid w:val="0053555C"/>
    <w:rsid w:val="005365C4"/>
    <w:rsid w:val="005B11E2"/>
    <w:rsid w:val="005B2D97"/>
    <w:rsid w:val="005B6445"/>
    <w:rsid w:val="005B7D35"/>
    <w:rsid w:val="005D762E"/>
    <w:rsid w:val="005E0B80"/>
    <w:rsid w:val="005E717A"/>
    <w:rsid w:val="005F4A53"/>
    <w:rsid w:val="00601095"/>
    <w:rsid w:val="006146F7"/>
    <w:rsid w:val="00623D2A"/>
    <w:rsid w:val="006267D6"/>
    <w:rsid w:val="00637BA3"/>
    <w:rsid w:val="00655F32"/>
    <w:rsid w:val="006751D9"/>
    <w:rsid w:val="00686638"/>
    <w:rsid w:val="006907AF"/>
    <w:rsid w:val="00697A87"/>
    <w:rsid w:val="006A272C"/>
    <w:rsid w:val="006B0D4E"/>
    <w:rsid w:val="006C0B74"/>
    <w:rsid w:val="006D0828"/>
    <w:rsid w:val="006D42FE"/>
    <w:rsid w:val="006D5C90"/>
    <w:rsid w:val="006E5A8E"/>
    <w:rsid w:val="006E7B8C"/>
    <w:rsid w:val="006F191B"/>
    <w:rsid w:val="007065E8"/>
    <w:rsid w:val="0072053E"/>
    <w:rsid w:val="00721A85"/>
    <w:rsid w:val="007221D0"/>
    <w:rsid w:val="00736EA5"/>
    <w:rsid w:val="00751A58"/>
    <w:rsid w:val="00754730"/>
    <w:rsid w:val="0076743E"/>
    <w:rsid w:val="007779F0"/>
    <w:rsid w:val="00787FBB"/>
    <w:rsid w:val="007B021A"/>
    <w:rsid w:val="007C42BB"/>
    <w:rsid w:val="007D32AC"/>
    <w:rsid w:val="007F62D7"/>
    <w:rsid w:val="00803E0C"/>
    <w:rsid w:val="00804512"/>
    <w:rsid w:val="00804EE2"/>
    <w:rsid w:val="00805AA4"/>
    <w:rsid w:val="00805E85"/>
    <w:rsid w:val="00807D36"/>
    <w:rsid w:val="008142E0"/>
    <w:rsid w:val="0081609B"/>
    <w:rsid w:val="00816116"/>
    <w:rsid w:val="00837030"/>
    <w:rsid w:val="00850AD2"/>
    <w:rsid w:val="00850B6E"/>
    <w:rsid w:val="00851017"/>
    <w:rsid w:val="0085486F"/>
    <w:rsid w:val="00870727"/>
    <w:rsid w:val="008829E6"/>
    <w:rsid w:val="00890D29"/>
    <w:rsid w:val="00894CDA"/>
    <w:rsid w:val="00897A18"/>
    <w:rsid w:val="008B25D2"/>
    <w:rsid w:val="008B6858"/>
    <w:rsid w:val="008C1113"/>
    <w:rsid w:val="008E2194"/>
    <w:rsid w:val="008E5F1B"/>
    <w:rsid w:val="008E7156"/>
    <w:rsid w:val="008F4EEA"/>
    <w:rsid w:val="00903ED4"/>
    <w:rsid w:val="009156CC"/>
    <w:rsid w:val="0091658D"/>
    <w:rsid w:val="0091752C"/>
    <w:rsid w:val="009477E7"/>
    <w:rsid w:val="0095113C"/>
    <w:rsid w:val="0095131A"/>
    <w:rsid w:val="00955589"/>
    <w:rsid w:val="00960236"/>
    <w:rsid w:val="009622AB"/>
    <w:rsid w:val="009659B2"/>
    <w:rsid w:val="009809BA"/>
    <w:rsid w:val="009859B8"/>
    <w:rsid w:val="00992580"/>
    <w:rsid w:val="00993626"/>
    <w:rsid w:val="009979A4"/>
    <w:rsid w:val="009A0785"/>
    <w:rsid w:val="009A15CF"/>
    <w:rsid w:val="009B1B38"/>
    <w:rsid w:val="009B7964"/>
    <w:rsid w:val="009D5A8B"/>
    <w:rsid w:val="009D5E02"/>
    <w:rsid w:val="009E25D3"/>
    <w:rsid w:val="009E4289"/>
    <w:rsid w:val="009E4F29"/>
    <w:rsid w:val="009E65EF"/>
    <w:rsid w:val="009F00C5"/>
    <w:rsid w:val="009F0324"/>
    <w:rsid w:val="009F451F"/>
    <w:rsid w:val="009F5AD8"/>
    <w:rsid w:val="00A15826"/>
    <w:rsid w:val="00A22FB1"/>
    <w:rsid w:val="00A245ED"/>
    <w:rsid w:val="00A35FAB"/>
    <w:rsid w:val="00A47F92"/>
    <w:rsid w:val="00A50656"/>
    <w:rsid w:val="00A563B8"/>
    <w:rsid w:val="00A667D8"/>
    <w:rsid w:val="00A7305E"/>
    <w:rsid w:val="00A834CE"/>
    <w:rsid w:val="00A93006"/>
    <w:rsid w:val="00A93121"/>
    <w:rsid w:val="00AA1838"/>
    <w:rsid w:val="00AC79BF"/>
    <w:rsid w:val="00AD046A"/>
    <w:rsid w:val="00AE2273"/>
    <w:rsid w:val="00AF38C2"/>
    <w:rsid w:val="00AF486A"/>
    <w:rsid w:val="00B04E7E"/>
    <w:rsid w:val="00B137B8"/>
    <w:rsid w:val="00B24861"/>
    <w:rsid w:val="00B26714"/>
    <w:rsid w:val="00B35FF4"/>
    <w:rsid w:val="00B36FAF"/>
    <w:rsid w:val="00B422C7"/>
    <w:rsid w:val="00B7241D"/>
    <w:rsid w:val="00B74216"/>
    <w:rsid w:val="00B7481D"/>
    <w:rsid w:val="00BA3510"/>
    <w:rsid w:val="00BA484E"/>
    <w:rsid w:val="00BA7F4E"/>
    <w:rsid w:val="00BB7291"/>
    <w:rsid w:val="00BC5725"/>
    <w:rsid w:val="00BC615A"/>
    <w:rsid w:val="00BD223A"/>
    <w:rsid w:val="00BD2278"/>
    <w:rsid w:val="00BE5A66"/>
    <w:rsid w:val="00C154D7"/>
    <w:rsid w:val="00C25C46"/>
    <w:rsid w:val="00C30AC5"/>
    <w:rsid w:val="00C33B84"/>
    <w:rsid w:val="00C35540"/>
    <w:rsid w:val="00C35CF4"/>
    <w:rsid w:val="00C5169A"/>
    <w:rsid w:val="00C55C9A"/>
    <w:rsid w:val="00C61780"/>
    <w:rsid w:val="00CA1ACF"/>
    <w:rsid w:val="00CA4391"/>
    <w:rsid w:val="00CB43AD"/>
    <w:rsid w:val="00CB6B6A"/>
    <w:rsid w:val="00D171EF"/>
    <w:rsid w:val="00D3761B"/>
    <w:rsid w:val="00D37B71"/>
    <w:rsid w:val="00D43990"/>
    <w:rsid w:val="00D571C7"/>
    <w:rsid w:val="00D604AA"/>
    <w:rsid w:val="00D81178"/>
    <w:rsid w:val="00D86034"/>
    <w:rsid w:val="00DA079C"/>
    <w:rsid w:val="00DB21FC"/>
    <w:rsid w:val="00DB5E9E"/>
    <w:rsid w:val="00DC0EEF"/>
    <w:rsid w:val="00DC5A17"/>
    <w:rsid w:val="00DD1194"/>
    <w:rsid w:val="00DE71ED"/>
    <w:rsid w:val="00DF34AB"/>
    <w:rsid w:val="00E11703"/>
    <w:rsid w:val="00E121FE"/>
    <w:rsid w:val="00E1478F"/>
    <w:rsid w:val="00E1577D"/>
    <w:rsid w:val="00E20D57"/>
    <w:rsid w:val="00E22649"/>
    <w:rsid w:val="00E27E28"/>
    <w:rsid w:val="00E365BD"/>
    <w:rsid w:val="00E40C62"/>
    <w:rsid w:val="00E46DE3"/>
    <w:rsid w:val="00E84D0B"/>
    <w:rsid w:val="00E9076B"/>
    <w:rsid w:val="00EA768C"/>
    <w:rsid w:val="00EE07F9"/>
    <w:rsid w:val="00EE111D"/>
    <w:rsid w:val="00EF5202"/>
    <w:rsid w:val="00EF7360"/>
    <w:rsid w:val="00F03D84"/>
    <w:rsid w:val="00F1315D"/>
    <w:rsid w:val="00F16D21"/>
    <w:rsid w:val="00F21028"/>
    <w:rsid w:val="00F234E8"/>
    <w:rsid w:val="00F2645C"/>
    <w:rsid w:val="00F26705"/>
    <w:rsid w:val="00F34F16"/>
    <w:rsid w:val="00F50BBB"/>
    <w:rsid w:val="00F5530A"/>
    <w:rsid w:val="00F5604D"/>
    <w:rsid w:val="00F76D2C"/>
    <w:rsid w:val="00F77E3F"/>
    <w:rsid w:val="00F80ADB"/>
    <w:rsid w:val="00F84318"/>
    <w:rsid w:val="00F97A24"/>
    <w:rsid w:val="00FC35E6"/>
    <w:rsid w:val="00FC478C"/>
    <w:rsid w:val="00FC66FA"/>
    <w:rsid w:val="00FC678E"/>
    <w:rsid w:val="00FD0C7C"/>
    <w:rsid w:val="00FE2302"/>
    <w:rsid w:val="00FE36C9"/>
    <w:rsid w:val="00FE6802"/>
    <w:rsid w:val="00FF6BAF"/>
    <w:rsid w:val="00FF6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484294A"/>
  <w15:chartTrackingRefBased/>
  <w15:docId w15:val="{25DC0307-7E86-4E45-B6C4-686CEB0761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 Char"/>
    <w:basedOn w:val="Normal"/>
    <w:link w:val="DefaultParagraphFont"/>
    <w:semiHidden/>
    <w:rsid w:val="006B0D4E"/>
    <w:pPr>
      <w:spacing w:after="160" w:line="240" w:lineRule="exact"/>
    </w:pPr>
    <w:rPr>
      <w:rFonts w:ascii="Arial" w:hAnsi="Arial"/>
    </w:rPr>
  </w:style>
  <w:style w:type="table" w:styleId="TableGrid">
    <w:name w:val="Table Grid"/>
    <w:basedOn w:val="TableNormal"/>
    <w:rsid w:val="00EE07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aliases w:val="2"/>
    <w:basedOn w:val="Normal"/>
    <w:autoRedefine/>
    <w:rsid w:val="00446268"/>
    <w:pPr>
      <w:spacing w:after="160" w:line="240" w:lineRule="exact"/>
      <w:ind w:firstLine="567"/>
    </w:pPr>
    <w:rPr>
      <w:rFonts w:ascii="Verdana" w:eastAsia="MS Mincho" w:hAnsi="Verdana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13</Words>
  <Characters>178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am Vinh Tao</dc:creator>
  <cp:keywords/>
  <cp:lastModifiedBy>A</cp:lastModifiedBy>
  <cp:revision>2</cp:revision>
  <dcterms:created xsi:type="dcterms:W3CDTF">2019-10-04T09:09:00Z</dcterms:created>
  <dcterms:modified xsi:type="dcterms:W3CDTF">2019-10-04T09:09:00Z</dcterms:modified>
</cp:coreProperties>
</file>